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6" r:id="rId3"/>
    <p:sldId id="257" r:id="rId4"/>
    <p:sldId id="262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14" y="10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89FFF-4639-4432-B771-0EFF2585B579}" type="datetimeFigureOut">
              <a:rPr lang="en-US" smtClean="0"/>
              <a:pPr/>
              <a:t>7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2F565-F5A5-4798-B9F5-E0F5253D39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07904" y="2636912"/>
            <a:ext cx="17347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1"/>
            <a:r>
              <a:rPr lang="fa-IR" sz="6000" dirty="0"/>
              <a:t>فرترن</a:t>
            </a:r>
            <a:endParaRPr lang="en-US" sz="6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43900" y="285728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آرایه ها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785794"/>
            <a:ext cx="8941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آرایه ها متغیر های چند بعدی هستند. در واقع آرایه ها مانند ماتریس های یک سطری یا چند سطری هستند که با توجه به اندیس سطر و ستون مربوطه می توانند داده به خود اختصاص دهند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71736" y="1928802"/>
            <a:ext cx="6402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برای تعیین ابعاد آرایه ها در قسمت تعریف متغیرها از روش زیر استفاده می شود: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4282" y="2786058"/>
            <a:ext cx="8685968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al A[</a:t>
            </a:r>
            <a:r>
              <a:rPr lang="en-US" dirty="0" err="1"/>
              <a:t>allocatable</a:t>
            </a:r>
            <a:r>
              <a:rPr lang="en-US" dirty="0"/>
              <a:t>] (:) , B[</a:t>
            </a:r>
            <a:r>
              <a:rPr lang="en-US" dirty="0" err="1"/>
              <a:t>allocatable</a:t>
            </a:r>
            <a:r>
              <a:rPr lang="en-US" dirty="0"/>
              <a:t>]( ; , ;) , c [</a:t>
            </a:r>
            <a:r>
              <a:rPr lang="en-US" dirty="0" err="1"/>
              <a:t>allocatable</a:t>
            </a:r>
            <a:r>
              <a:rPr lang="en-US" dirty="0"/>
              <a:t>]( ; , ; , :) , D [</a:t>
            </a:r>
            <a:r>
              <a:rPr lang="en-US" dirty="0" err="1"/>
              <a:t>allocatable</a:t>
            </a:r>
            <a:r>
              <a:rPr lang="en-US" dirty="0"/>
              <a:t>]( ; , ; , : ,:) </a:t>
            </a:r>
          </a:p>
          <a:p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714348" y="3286124"/>
            <a:ext cx="1127574" cy="97840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یک بعدی</a:t>
            </a:r>
            <a:endParaRPr lang="en-US" dirty="0"/>
          </a:p>
        </p:txBody>
      </p:sp>
      <p:sp>
        <p:nvSpPr>
          <p:cNvPr id="9" name="Down Arrow 8"/>
          <p:cNvSpPr/>
          <p:nvPr/>
        </p:nvSpPr>
        <p:spPr>
          <a:xfrm>
            <a:off x="6786578" y="3214686"/>
            <a:ext cx="1127574" cy="97840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چهار بعدی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643438" y="3214686"/>
            <a:ext cx="1127574" cy="97840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سه بعدی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>
            <a:off x="2643174" y="3214686"/>
            <a:ext cx="1127574" cy="97840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دو بعدی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1802" y="214290"/>
            <a:ext cx="5897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برای تعیین تعداد </a:t>
            </a:r>
            <a:r>
              <a:rPr lang="fa-IR" dirty="0" err="1"/>
              <a:t>دارایه</a:t>
            </a:r>
            <a:r>
              <a:rPr lang="fa-IR" dirty="0"/>
              <a:t> های هر بعد طبق </a:t>
            </a:r>
            <a:r>
              <a:rPr lang="en-US" dirty="0"/>
              <a:t>GS</a:t>
            </a:r>
            <a:r>
              <a:rPr lang="fa-IR" dirty="0"/>
              <a:t> به صورت زیر عمل می کنیم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429520" y="857232"/>
            <a:ext cx="1495922" cy="369332"/>
          </a:xfrm>
          <a:prstGeom prst="rect">
            <a:avLst/>
          </a:prstGeom>
          <a:solidFill>
            <a:srgbClr val="FF6699"/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یک بعدی ( خط )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1000100" y="785794"/>
            <a:ext cx="5491988" cy="928694"/>
            <a:chOff x="1000100" y="785794"/>
            <a:chExt cx="5491988" cy="928694"/>
          </a:xfrm>
        </p:grpSpPr>
        <p:sp>
          <p:nvSpPr>
            <p:cNvPr id="3" name="Rectangle 2"/>
            <p:cNvSpPr/>
            <p:nvPr/>
          </p:nvSpPr>
          <p:spPr>
            <a:xfrm>
              <a:off x="1000100" y="1142984"/>
              <a:ext cx="5357850" cy="57150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1357290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928794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00298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5500694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4500562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5000628" y="1428736"/>
              <a:ext cx="571504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00364" y="1428736"/>
              <a:ext cx="1500198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714480" y="785794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71538" y="785794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5984" y="785794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2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86446" y="785794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100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58082" y="2714620"/>
            <a:ext cx="1611339" cy="369332"/>
          </a:xfrm>
          <a:prstGeom prst="rect">
            <a:avLst/>
          </a:prstGeom>
          <a:solidFill>
            <a:srgbClr val="FF6699"/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دو بعدی ( صفحه 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428992" y="2214554"/>
            <a:ext cx="193341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llocate (A(0:100)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714612" y="5715016"/>
            <a:ext cx="229088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llocate (B(-5:10, 0:6)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2844" y="3000372"/>
            <a:ext cx="5751395" cy="2214578"/>
            <a:chOff x="142844" y="3000372"/>
            <a:chExt cx="5751395" cy="2214578"/>
          </a:xfrm>
        </p:grpSpPr>
        <p:sp>
          <p:nvSpPr>
            <p:cNvPr id="23" name="Rectangle 22"/>
            <p:cNvSpPr/>
            <p:nvPr/>
          </p:nvSpPr>
          <p:spPr>
            <a:xfrm>
              <a:off x="571472" y="3357562"/>
              <a:ext cx="5286412" cy="18573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rot="5400000">
              <a:off x="214282" y="4286256"/>
              <a:ext cx="1857388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785786" y="4286256"/>
              <a:ext cx="1857388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714744" y="4286256"/>
              <a:ext cx="1857388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4286248" y="4286256"/>
              <a:ext cx="1857388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71472" y="3714752"/>
              <a:ext cx="5286412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71472" y="4071942"/>
              <a:ext cx="5286412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71472" y="4786322"/>
              <a:ext cx="5286412" cy="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571736" y="3929066"/>
              <a:ext cx="1500198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571736" y="3500438"/>
              <a:ext cx="1500198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571736" y="4429132"/>
              <a:ext cx="1500198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571736" y="5000636"/>
              <a:ext cx="1500198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5250661" y="4464851"/>
              <a:ext cx="500066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4679157" y="4464851"/>
              <a:ext cx="500066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4107653" y="4393413"/>
              <a:ext cx="500066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1178695" y="4464851"/>
              <a:ext cx="500066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607191" y="4464851"/>
              <a:ext cx="500066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42910" y="3000372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-5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142976" y="3000372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-6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86380" y="3000372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=10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2844" y="3357562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i</a:t>
              </a:r>
              <a:r>
                <a:rPr lang="en-US" dirty="0"/>
                <a:t>=0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2844" y="3714752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i</a:t>
              </a:r>
              <a:r>
                <a:rPr lang="en-US" dirty="0"/>
                <a:t>=1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42844" y="4786322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i</a:t>
              </a:r>
              <a:r>
                <a:rPr lang="en-US" dirty="0"/>
                <a:t>=6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15206" y="285728"/>
            <a:ext cx="1499128" cy="369332"/>
          </a:xfrm>
          <a:prstGeom prst="rect">
            <a:avLst/>
          </a:prstGeom>
          <a:solidFill>
            <a:srgbClr val="FF6699"/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سه بعدی ( حجم 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3857628"/>
            <a:ext cx="267079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llocate (c(-5.5:2.5, 6:12,))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285720" y="428604"/>
            <a:ext cx="4400508" cy="3226852"/>
            <a:chOff x="-209352" y="428604"/>
            <a:chExt cx="4400508" cy="3226852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142844" y="3214686"/>
              <a:ext cx="142876" cy="142876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-209352" y="428604"/>
              <a:ext cx="4400508" cy="3226852"/>
              <a:chOff x="-209352" y="428604"/>
              <a:chExt cx="4400508" cy="3226852"/>
            </a:xfrm>
          </p:grpSpPr>
          <p:sp>
            <p:nvSpPr>
              <p:cNvPr id="3" name="Cube 2"/>
              <p:cNvSpPr/>
              <p:nvPr/>
            </p:nvSpPr>
            <p:spPr>
              <a:xfrm>
                <a:off x="214282" y="428604"/>
                <a:ext cx="3429024" cy="2786082"/>
              </a:xfrm>
              <a:prstGeom prst="cub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rot="5400000">
                <a:off x="2786050" y="3214686"/>
                <a:ext cx="142876" cy="142876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0800000">
                <a:off x="2928926" y="3214686"/>
                <a:ext cx="214314" cy="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>
                <a:off x="3286116" y="2857496"/>
                <a:ext cx="142876" cy="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0800000">
                <a:off x="3428992" y="2714620"/>
                <a:ext cx="142876" cy="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0800000">
                <a:off x="3643306" y="2500306"/>
                <a:ext cx="71438" cy="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3143240" y="3000372"/>
                <a:ext cx="142876" cy="0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2500298" y="3214686"/>
                <a:ext cx="142876" cy="142876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2143108" y="3214686"/>
                <a:ext cx="142876" cy="142876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1857356" y="3214686"/>
                <a:ext cx="142876" cy="142876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428596" y="3214686"/>
                <a:ext cx="142876" cy="142876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3143240" y="3071810"/>
                <a:ext cx="5469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5.5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3714744" y="2285992"/>
                <a:ext cx="476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.5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643174" y="328612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209352" y="3286124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2</a:t>
                </a: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7786710" y="4071942"/>
            <a:ext cx="1000595" cy="369332"/>
          </a:xfrm>
          <a:prstGeom prst="rect">
            <a:avLst/>
          </a:prstGeom>
          <a:solidFill>
            <a:srgbClr val="FF6699"/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چهار بعدی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357290" y="4643446"/>
            <a:ext cx="7603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باید بدانیم که این عنوانها حکم آدرس را دارند و از اینجا به بعد دیگر با عکس قابل ساده سازی نیست</a:t>
            </a:r>
            <a:r>
              <a:rPr lang="en-US" dirty="0"/>
              <a:t>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4348" y="5286388"/>
            <a:ext cx="387144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llocate (D(0:100, 0:100, 0:100, 0:100)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14282" y="6072206"/>
            <a:ext cx="8728119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توجه : هدف از ارائه مطالب بالا بیان این مطلب بود که ردیف ها می تواند صفر، منفی و حتی اعشاری باشد ولی گام همگی یک است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58082" y="428604"/>
            <a:ext cx="1588897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عملیات بر آرایه ها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13663" y="1071546"/>
            <a:ext cx="925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آرایه ها مانند ماتریس قابل استفاده می باشند به این معنی که آرایه ها را می توان با یکدیگر جمع، تفریق، ضرب و... نمود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43042" y="1785926"/>
            <a:ext cx="79701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=B+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43372" y="1785926"/>
            <a:ext cx="80342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=A*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00958" y="2857496"/>
            <a:ext cx="1529586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استفاده از آرایه ها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00100" y="2899909"/>
            <a:ext cx="4357718" cy="1643074"/>
            <a:chOff x="1000100" y="3286124"/>
            <a:chExt cx="4357718" cy="1643074"/>
          </a:xfrm>
        </p:grpSpPr>
        <p:sp>
          <p:nvSpPr>
            <p:cNvPr id="7" name="TextBox 6"/>
            <p:cNvSpPr txBox="1"/>
            <p:nvPr/>
          </p:nvSpPr>
          <p:spPr>
            <a:xfrm>
              <a:off x="1000100" y="3357562"/>
              <a:ext cx="1702710" cy="14773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Do  </a:t>
              </a:r>
              <a:r>
                <a:rPr lang="en-US" dirty="0" err="1"/>
                <a:t>i</a:t>
              </a:r>
              <a:r>
                <a:rPr lang="en-US" dirty="0"/>
                <a:t>=1,2</a:t>
              </a:r>
            </a:p>
            <a:p>
              <a:r>
                <a:rPr lang="en-US" dirty="0"/>
                <a:t>      do  j=1,3</a:t>
              </a:r>
            </a:p>
            <a:p>
              <a:r>
                <a:rPr lang="en-US" dirty="0"/>
                <a:t>             A( </a:t>
              </a:r>
              <a:r>
                <a:rPr lang="en-US" dirty="0" err="1"/>
                <a:t>i,j</a:t>
              </a:r>
              <a:r>
                <a:rPr lang="en-US" dirty="0"/>
                <a:t>)=</a:t>
              </a:r>
              <a:r>
                <a:rPr lang="en-US" dirty="0" err="1"/>
                <a:t>i</a:t>
              </a:r>
              <a:r>
                <a:rPr lang="en-US" dirty="0"/>
                <a:t>*j</a:t>
              </a:r>
            </a:p>
            <a:p>
              <a:r>
                <a:rPr lang="en-US" dirty="0"/>
                <a:t>      end do   ! j</a:t>
              </a:r>
            </a:p>
            <a:p>
              <a:r>
                <a:rPr lang="en-US" dirty="0"/>
                <a:t>End do  ! </a:t>
              </a:r>
              <a:r>
                <a:rPr lang="en-US" dirty="0" err="1"/>
                <a:t>i</a:t>
              </a:r>
              <a:endParaRPr lang="en-US" dirty="0"/>
            </a:p>
          </p:txBody>
        </p:sp>
        <p:sp>
          <p:nvSpPr>
            <p:cNvPr id="8" name="Right Arrow 7"/>
            <p:cNvSpPr/>
            <p:nvPr/>
          </p:nvSpPr>
          <p:spPr>
            <a:xfrm>
              <a:off x="2714612" y="3286124"/>
              <a:ext cx="2643206" cy="164307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rtl="1"/>
              <a:r>
                <a:rPr lang="fa-IR" dirty="0"/>
                <a:t>وارد کردن داده ها طبق یک فرمول خاص مانند </a:t>
              </a:r>
              <a:r>
                <a:rPr lang="en-US" dirty="0"/>
                <a:t> </a:t>
              </a:r>
              <a:r>
                <a:rPr lang="en-US" dirty="0" err="1"/>
                <a:t>i</a:t>
              </a:r>
              <a:r>
                <a:rPr lang="en-US" dirty="0"/>
                <a:t>*j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99592" y="4571984"/>
            <a:ext cx="4214842" cy="1143008"/>
            <a:chOff x="1071538" y="4929198"/>
            <a:chExt cx="4214842" cy="1143008"/>
          </a:xfrm>
        </p:grpSpPr>
        <p:sp>
          <p:nvSpPr>
            <p:cNvPr id="9" name="TextBox 8"/>
            <p:cNvSpPr txBox="1"/>
            <p:nvPr/>
          </p:nvSpPr>
          <p:spPr>
            <a:xfrm>
              <a:off x="1071538" y="5286388"/>
              <a:ext cx="1580048" cy="36933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Read(*,*) A(</a:t>
              </a:r>
              <a:r>
                <a:rPr lang="en-US" dirty="0" err="1"/>
                <a:t>i,j</a:t>
              </a:r>
              <a:r>
                <a:rPr lang="en-US" dirty="0"/>
                <a:t>)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643174" y="4929198"/>
              <a:ext cx="2643206" cy="114300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rtl="1"/>
              <a:r>
                <a:rPr lang="fa-IR" dirty="0"/>
                <a:t>گرفتن اطلاعات از کاربر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99592" y="5714992"/>
            <a:ext cx="4214842" cy="1143008"/>
            <a:chOff x="1071538" y="5714992"/>
            <a:chExt cx="4214842" cy="1143008"/>
          </a:xfrm>
        </p:grpSpPr>
        <p:sp>
          <p:nvSpPr>
            <p:cNvPr id="11" name="TextBox 10"/>
            <p:cNvSpPr txBox="1"/>
            <p:nvPr/>
          </p:nvSpPr>
          <p:spPr>
            <a:xfrm>
              <a:off x="1071538" y="6072206"/>
              <a:ext cx="1580048" cy="36933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Read(</a:t>
              </a:r>
              <a:r>
                <a:rPr lang="fa-IR" dirty="0"/>
                <a:t>1</a:t>
              </a:r>
              <a:r>
                <a:rPr lang="en-US" dirty="0"/>
                <a:t>,*) A(</a:t>
              </a:r>
              <a:r>
                <a:rPr lang="en-US" dirty="0" err="1"/>
                <a:t>i,j</a:t>
              </a:r>
              <a:r>
                <a:rPr lang="en-US" dirty="0"/>
                <a:t>)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2643174" y="5714992"/>
              <a:ext cx="2643206" cy="114300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 rtl="1"/>
              <a:r>
                <a:rPr lang="fa-IR" dirty="0"/>
                <a:t>گرفتن اطلاعات از فایل 1 جهت انجام عمل بعدی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01024" y="285728"/>
            <a:ext cx="873957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پرونده ها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282" y="1000108"/>
            <a:ext cx="8929718" cy="1294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dirty="0"/>
              <a:t>چنانچه اطلاعات ورودی برنامه یا نتایج خروجی آن زیاد باشد می توان برای آسانی کار خواندن اطلاعات یا خروجی از پرونده </a:t>
            </a:r>
            <a:r>
              <a:rPr lang="en-US" dirty="0"/>
              <a:t>)</a:t>
            </a:r>
            <a:r>
              <a:rPr lang="fa-IR" dirty="0"/>
              <a:t> </a:t>
            </a:r>
            <a:r>
              <a:rPr lang="en-US" dirty="0"/>
              <a:t>File</a:t>
            </a:r>
            <a:r>
              <a:rPr lang="fa-IR" dirty="0"/>
              <a:t> ) استفاده نمود. اطلاعات را می توان به کمک نرم افزار برنامه نویسی در یک فایل جدید ریخت و سپس فایل را ذخیره نمود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43174" y="3357562"/>
            <a:ext cx="6378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برای ساخت یا فراخوانی اطلاعات از یک پرونده باید دستور اجرایی زیر را نوشت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8596" y="3786190"/>
            <a:ext cx="35189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 Open ( </a:t>
            </a:r>
            <a:r>
              <a:rPr lang="fa-IR" dirty="0"/>
              <a:t>شماره پرونده</a:t>
            </a:r>
            <a:r>
              <a:rPr lang="en-US" dirty="0"/>
              <a:t> , File=‘ </a:t>
            </a:r>
            <a:r>
              <a:rPr lang="fa-IR" dirty="0"/>
              <a:t>نام پرونده</a:t>
            </a:r>
            <a:r>
              <a:rPr lang="en-US" dirty="0"/>
              <a:t> ‘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596" y="4286256"/>
            <a:ext cx="267650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ad( </a:t>
            </a:r>
            <a:r>
              <a:rPr lang="fa-IR" dirty="0"/>
              <a:t>شماره پرونده</a:t>
            </a:r>
            <a:r>
              <a:rPr lang="en-US" dirty="0"/>
              <a:t> , *) a,b,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7488" y="4643446"/>
            <a:ext cx="614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برای چاپ خروجی روی یک پرونده نیز می توان از دستورات زیر استفاده کرد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7158" y="5072074"/>
            <a:ext cx="466986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 Open ( </a:t>
            </a:r>
            <a:r>
              <a:rPr lang="fa-IR" dirty="0"/>
              <a:t>شماره پرونده</a:t>
            </a:r>
            <a:r>
              <a:rPr lang="en-US" dirty="0"/>
              <a:t> , File=‘ </a:t>
            </a:r>
            <a:r>
              <a:rPr lang="fa-IR" dirty="0"/>
              <a:t>نام دلخواه برای فایل نتایج</a:t>
            </a:r>
            <a:r>
              <a:rPr lang="en-US" dirty="0"/>
              <a:t> ‘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5715016"/>
            <a:ext cx="3020763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Write( </a:t>
            </a:r>
            <a:r>
              <a:rPr lang="fa-IR" dirty="0"/>
              <a:t>شماره پرونده</a:t>
            </a:r>
            <a:r>
              <a:rPr lang="en-US" dirty="0"/>
              <a:t> , *) </a:t>
            </a:r>
            <a:r>
              <a:rPr lang="fa-IR" dirty="0"/>
              <a:t>خروجی ها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6423" y="1440878"/>
            <a:ext cx="4459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این سطر باعث می شود که یک خط در عمل خوانده نشود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4348" y="1071546"/>
            <a:ext cx="108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(1,*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720" y="2000240"/>
            <a:ext cx="8536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نکته1: با هر بار استفاده از دستور </a:t>
            </a:r>
            <a:r>
              <a:rPr lang="en-US" dirty="0"/>
              <a:t>,*)</a:t>
            </a:r>
            <a:r>
              <a:rPr lang="fa-IR" dirty="0"/>
              <a:t>  شماره پرونده)</a:t>
            </a:r>
            <a:r>
              <a:rPr lang="en-US" dirty="0"/>
              <a:t>Read</a:t>
            </a:r>
            <a:r>
              <a:rPr lang="fa-IR" dirty="0"/>
              <a:t> یک سطر از فایل اطلاعات خوانده می شود. در واقع با فرمت آزاد هر بار خواندن اطلاعات از سطر بعد انجام می گیرد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57290" y="3071810"/>
            <a:ext cx="7552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نکته2: در فایل اطلاعات برای تفکیک داده ها وجود حداقل یک فضای خالی بین آنها ضروری است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4282" y="3857628"/>
            <a:ext cx="8929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نکته 3: معمولا برای راهنمایی کاربر در فایل داده ها سطرهایی نوشته می شود. برای آنکه این سطرها توسط برنامه اصلی خوانده نشود و برنامه از آنها رد شود کافی است برای هر سطر توضیحی یکبار دستور زیر نوشته شود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34" y="4714884"/>
            <a:ext cx="2058769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ad( </a:t>
            </a:r>
            <a:r>
              <a:rPr lang="fa-IR" dirty="0"/>
              <a:t>شماره پرونده</a:t>
            </a:r>
            <a:r>
              <a:rPr lang="en-US" dirty="0"/>
              <a:t> , *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20685" y="5214950"/>
            <a:ext cx="6723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نکته 4: با هر بار دستور زیر می توان نتایج و یا سطر خالی در فایل خروجی ایجاد نمود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5715016"/>
            <a:ext cx="2155142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Write( </a:t>
            </a:r>
            <a:r>
              <a:rPr lang="fa-IR" dirty="0"/>
              <a:t>شماره پرونده</a:t>
            </a:r>
            <a:r>
              <a:rPr lang="en-US" dirty="0"/>
              <a:t> , *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3043" y="142852"/>
            <a:ext cx="888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400" dirty="0">
                <a:cs typeface="B Koodak" pitchFamily="2" charset="-78"/>
              </a:rPr>
              <a:t>نکته 5: شماره پرونده در واقع یک عدد موقت برای تفکیک پرونده ها از یکدیگر است.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42918"/>
            <a:ext cx="9119968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000" dirty="0">
                <a:cs typeface="B Koodak" pitchFamily="2" charset="-78"/>
              </a:rPr>
              <a:t>نکته 6: چنانچه نوع ( اعم از صحیح، حقیقی یا رشته ای) یا تعداد متغیرها در فایل ورودی با نوع یا تعداد متغیرهایی که توسط فرمان </a:t>
            </a:r>
            <a:r>
              <a:rPr lang="en-US" sz="2000" dirty="0">
                <a:cs typeface="B Koodak" pitchFamily="2" charset="-78"/>
              </a:rPr>
              <a:t>Read</a:t>
            </a:r>
            <a:r>
              <a:rPr lang="fa-IR" sz="2000" dirty="0">
                <a:cs typeface="B Koodak" pitchFamily="2" charset="-78"/>
              </a:rPr>
              <a:t> خوانده می شوند کوچکترین تفاوتی داشته باشد، باعث ایجاد اشکال کلی و جزیی در عملکرد یا صحت برنامه خواهد شد.</a:t>
            </a:r>
            <a:endParaRPr lang="en-US" sz="2000" dirty="0">
              <a:cs typeface="B Koodak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8148" y="2285992"/>
            <a:ext cx="107273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fa-IR" dirty="0"/>
              <a:t>بستن پرونده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00257" y="2786058"/>
            <a:ext cx="5243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400" dirty="0">
                <a:cs typeface="B Koodak" pitchFamily="2" charset="-78"/>
              </a:rPr>
              <a:t>برای بستن پرونده از دستور زیر استفاده می شود. 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2786058"/>
            <a:ext cx="1911101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lose( </a:t>
            </a:r>
            <a:r>
              <a:rPr lang="fa-IR" dirty="0"/>
              <a:t>شماره پرونده</a:t>
            </a:r>
            <a:r>
              <a:rPr lang="en-US" dirty="0"/>
              <a:t>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29256" y="3429000"/>
            <a:ext cx="3550972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fa-IR" dirty="0"/>
              <a:t>از سر گیری خواندن اطلاعات در یک پرونده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4282" y="4000504"/>
            <a:ext cx="8755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000" dirty="0">
                <a:cs typeface="B Koodak" pitchFamily="2" charset="-78"/>
              </a:rPr>
              <a:t>چنانچه پرونده ای در حال استفاده باشد و خواسته شود که کنترل خط به ابتدای آن فرستاده شود تا خواندن اطلاعات دوباره از ابتدای آن انجام پذیرد از دستور زیر استفاده می شود. </a:t>
            </a:r>
            <a:endParaRPr lang="en-US" sz="2000" dirty="0">
              <a:cs typeface="B Koodak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48" y="4643446"/>
            <a:ext cx="2186432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wind </a:t>
            </a:r>
            <a:r>
              <a:rPr lang="fa-IR" dirty="0"/>
              <a:t>( شماره پرونده 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557214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اگر هدف برگردان کنترل خط به یک یا چند سطر قبل در فایل داده ها باشد می توان دستور زیر را به تعداد لازم اجرا کرد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348" y="6143644"/>
            <a:ext cx="2378664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ackspace( </a:t>
            </a:r>
            <a:r>
              <a:rPr lang="fa-IR" dirty="0"/>
              <a:t>شماره پرونده</a:t>
            </a:r>
            <a:r>
              <a:rPr lang="en-US" dirty="0"/>
              <a:t> 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2396" y="214290"/>
            <a:ext cx="144623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fa-IR" dirty="0"/>
              <a:t>توابع کتابخانه ای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2844" y="642918"/>
            <a:ext cx="9001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000" dirty="0">
                <a:cs typeface="B Koodak" pitchFamily="2" charset="-78"/>
              </a:rPr>
              <a:t>به منظور ساده سازی برنامه نویسی تابعهای زیادی توسط زبان فرترن تعریف شده اند که کاربر فقط با نوشتن نام آنها می تواند از آنها استفاده نماید</a:t>
            </a:r>
            <a:endParaRPr lang="en-US" sz="2000" dirty="0">
              <a:cs typeface="B Koodak" pitchFamily="2" charset="-7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4282" y="1357298"/>
          <a:ext cx="8715436" cy="5333744"/>
        </p:xfrm>
        <a:graphic>
          <a:graphicData uri="http://schemas.openxmlformats.org/drawingml/2006/table">
            <a:tbl>
              <a:tblPr bandRow="1">
                <a:tableStyleId>{35758FB7-9AC5-4552-8A53-C91805E547FA}</a:tableStyleId>
              </a:tblPr>
              <a:tblGrid>
                <a:gridCol w="34289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86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815">
                <a:tc>
                  <a:txBody>
                    <a:bodyPr/>
                    <a:lstStyle/>
                    <a:p>
                      <a:r>
                        <a:rPr lang="en-US" dirty="0"/>
                        <a:t>ABS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قدر </a:t>
                      </a:r>
                      <a:r>
                        <a:rPr lang="fa-IR" sz="1400" dirty="0" err="1"/>
                        <a:t>مطلق</a:t>
                      </a:r>
                      <a:r>
                        <a:rPr lang="fa-IR" sz="1400" dirty="0"/>
                        <a:t> عدد </a:t>
                      </a:r>
                      <a:r>
                        <a:rPr lang="en-US" sz="1400" dirty="0"/>
                        <a:t>a</a:t>
                      </a:r>
                      <a:r>
                        <a:rPr lang="fa-IR" sz="1400" dirty="0"/>
                        <a:t> را محاسبه می نماید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1321">
                <a:tc>
                  <a:txBody>
                    <a:bodyPr/>
                    <a:lstStyle/>
                    <a:p>
                      <a:r>
                        <a:rPr lang="en-US" dirty="0"/>
                        <a:t>AINT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قسمت اعشاری عدد </a:t>
                      </a:r>
                      <a:r>
                        <a:rPr lang="en-US" sz="1400" dirty="0"/>
                        <a:t>a</a:t>
                      </a:r>
                      <a:r>
                        <a:rPr lang="fa-IR" sz="1400" dirty="0"/>
                        <a:t> را حذف می نماید ولی نتیجه همچنان یک عدد حقیقی است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815">
                <a:tc>
                  <a:txBody>
                    <a:bodyPr/>
                    <a:lstStyle/>
                    <a:p>
                      <a:r>
                        <a:rPr lang="en-US" dirty="0"/>
                        <a:t>ANINT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عدد حقیقی </a:t>
                      </a:r>
                      <a:r>
                        <a:rPr lang="en-US" sz="1400" dirty="0"/>
                        <a:t>a</a:t>
                      </a:r>
                      <a:r>
                        <a:rPr lang="fa-IR" sz="1400" dirty="0"/>
                        <a:t> را گرد می نماید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321">
                <a:tc>
                  <a:txBody>
                    <a:bodyPr/>
                    <a:lstStyle/>
                    <a:p>
                      <a:r>
                        <a:rPr lang="en-US" dirty="0"/>
                        <a:t>NINT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عدد</a:t>
                      </a:r>
                      <a:r>
                        <a:rPr lang="fa-IR" sz="1400" baseline="0" dirty="0"/>
                        <a:t> حقیقی </a:t>
                      </a:r>
                      <a:r>
                        <a:rPr lang="en-US" sz="1400" baseline="0" dirty="0"/>
                        <a:t>a</a:t>
                      </a:r>
                      <a:r>
                        <a:rPr lang="fa-IR" sz="1400" baseline="0" dirty="0"/>
                        <a:t> را گرد می نماید و نتیجه یک عدد صحیح خواهد شد ( با حذف اعشار)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1321">
                <a:tc>
                  <a:txBody>
                    <a:bodyPr/>
                    <a:lstStyle/>
                    <a:p>
                      <a:r>
                        <a:rPr lang="en-US" dirty="0"/>
                        <a:t>INT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عدد</a:t>
                      </a:r>
                      <a:r>
                        <a:rPr lang="fa-IR" sz="1400" baseline="0" dirty="0"/>
                        <a:t> حقیقی </a:t>
                      </a:r>
                      <a:r>
                        <a:rPr lang="en-US" sz="1400" baseline="0" dirty="0"/>
                        <a:t>a</a:t>
                      </a:r>
                      <a:r>
                        <a:rPr lang="fa-IR" sz="1400" baseline="0" dirty="0"/>
                        <a:t> را با حذف قسمت اعشاری آن به عدد صحیح تبدیل می کند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1321">
                <a:tc>
                  <a:txBody>
                    <a:bodyPr/>
                    <a:lstStyle/>
                    <a:p>
                      <a:r>
                        <a:rPr lang="en-US" dirty="0"/>
                        <a:t>Real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عدد صحیح </a:t>
                      </a:r>
                      <a:r>
                        <a:rPr lang="en-US" sz="1400" dirty="0"/>
                        <a:t>N</a:t>
                      </a:r>
                      <a:r>
                        <a:rPr lang="fa-IR" sz="1400" dirty="0"/>
                        <a:t> را به نوع حقیقی تبدیل می</a:t>
                      </a:r>
                      <a:r>
                        <a:rPr lang="fa-IR" sz="1400" baseline="0" dirty="0"/>
                        <a:t> کند. با این کار عدد </a:t>
                      </a:r>
                      <a:r>
                        <a:rPr lang="en-US" sz="1400" baseline="0" dirty="0"/>
                        <a:t>N</a:t>
                      </a:r>
                      <a:r>
                        <a:rPr lang="fa-IR" sz="1400" baseline="0" dirty="0"/>
                        <a:t> امکان دریافت اعشار می یابد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1321">
                <a:tc>
                  <a:txBody>
                    <a:bodyPr/>
                    <a:lstStyle/>
                    <a:p>
                      <a:r>
                        <a:rPr lang="en-US" dirty="0"/>
                        <a:t>SIN(a),COS(a),TAN,COTAN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به</a:t>
                      </a:r>
                      <a:r>
                        <a:rPr lang="fa-IR" sz="1400" baseline="0" dirty="0"/>
                        <a:t> ترتیب سینوس، کسینوس،</a:t>
                      </a:r>
                      <a:r>
                        <a:rPr lang="fa-IR" sz="1400" baseline="0" dirty="0" err="1"/>
                        <a:t>تانژانت</a:t>
                      </a:r>
                      <a:r>
                        <a:rPr lang="fa-IR" sz="1400" baseline="0" dirty="0"/>
                        <a:t> و کتانژانت عدد </a:t>
                      </a:r>
                      <a:r>
                        <a:rPr lang="en-US" sz="1400" baseline="0" dirty="0"/>
                        <a:t>a</a:t>
                      </a:r>
                      <a:r>
                        <a:rPr lang="fa-IR" sz="1400" baseline="0" dirty="0"/>
                        <a:t> را محاسبه می نمایند.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936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SIN(a),ACOS(a),TAN,ATAN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400" dirty="0"/>
                        <a:t>به</a:t>
                      </a:r>
                      <a:r>
                        <a:rPr lang="fa-IR" sz="1400" baseline="0" dirty="0"/>
                        <a:t> ترتیب معکوس سینوس، کسینوس،</a:t>
                      </a:r>
                      <a:r>
                        <a:rPr lang="fa-IR" sz="1400" baseline="0" dirty="0" err="1"/>
                        <a:t>تانژانت</a:t>
                      </a:r>
                      <a:r>
                        <a:rPr lang="fa-IR" sz="1400" baseline="0" dirty="0"/>
                        <a:t> و کتانژانت عدد </a:t>
                      </a:r>
                      <a:r>
                        <a:rPr lang="en-US" sz="1400" baseline="0" dirty="0"/>
                        <a:t>a</a:t>
                      </a:r>
                      <a:r>
                        <a:rPr lang="fa-IR" sz="1400" baseline="0" dirty="0"/>
                        <a:t> را محاسبه می نمایند.</a:t>
                      </a:r>
                      <a:endParaRPr lang="en-US" sz="1400" dirty="0"/>
                    </a:p>
                    <a:p>
                      <a:pPr algn="just" rtl="1"/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93630">
                <a:tc>
                  <a:txBody>
                    <a:bodyPr/>
                    <a:lstStyle/>
                    <a:p>
                      <a:r>
                        <a:rPr lang="en-US" dirty="0"/>
                        <a:t>SINH(a),COSH(a),TANH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400" dirty="0"/>
                        <a:t>به</a:t>
                      </a:r>
                      <a:r>
                        <a:rPr lang="fa-IR" sz="1400" baseline="0" dirty="0"/>
                        <a:t> ترتیب سینوس، کسینوس،</a:t>
                      </a:r>
                      <a:r>
                        <a:rPr lang="fa-IR" sz="1400" baseline="0" dirty="0" err="1"/>
                        <a:t>تانژانت</a:t>
                      </a:r>
                      <a:r>
                        <a:rPr lang="fa-IR" sz="1400" baseline="0" dirty="0"/>
                        <a:t> </a:t>
                      </a:r>
                      <a:r>
                        <a:rPr lang="fa-IR" sz="1400" baseline="0" dirty="0" err="1"/>
                        <a:t>هیپربولیک</a:t>
                      </a:r>
                      <a:r>
                        <a:rPr lang="fa-IR" sz="1400" baseline="0" dirty="0"/>
                        <a:t> عدد </a:t>
                      </a:r>
                      <a:r>
                        <a:rPr lang="en-US" sz="1400" baseline="0" dirty="0"/>
                        <a:t>a</a:t>
                      </a:r>
                      <a:r>
                        <a:rPr lang="fa-IR" sz="1400" baseline="0" dirty="0"/>
                        <a:t> را محاسبه می نمایند.</a:t>
                      </a:r>
                      <a:endParaRPr lang="en-US" sz="1400" dirty="0"/>
                    </a:p>
                    <a:p>
                      <a:pPr algn="r" rtl="1"/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6815">
                <a:tc>
                  <a:txBody>
                    <a:bodyPr/>
                    <a:lstStyle/>
                    <a:p>
                      <a:r>
                        <a:rPr lang="en-US" dirty="0"/>
                        <a:t>EXP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400" dirty="0"/>
                        <a:t>هم ارز با </a:t>
                      </a:r>
                      <a:r>
                        <a:rPr lang="en-US" sz="1400" kern="1200" dirty="0"/>
                        <a:t>e</a:t>
                      </a:r>
                      <a:r>
                        <a:rPr lang="en-US" sz="1400" kern="1200" baseline="30000" dirty="0"/>
                        <a:t>a</a:t>
                      </a:r>
                      <a:endParaRPr 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6815">
                <a:tc>
                  <a:txBody>
                    <a:bodyPr/>
                    <a:lstStyle/>
                    <a:p>
                      <a:r>
                        <a:rPr lang="en-US" dirty="0"/>
                        <a:t>LOG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400" dirty="0"/>
                        <a:t>هم</a:t>
                      </a:r>
                      <a:r>
                        <a:rPr lang="fa-IR" sz="1400" baseline="0" dirty="0"/>
                        <a:t> ارز با </a:t>
                      </a:r>
                      <a:r>
                        <a:rPr lang="en-US" sz="1400" baseline="0" dirty="0" err="1"/>
                        <a:t>Ln</a:t>
                      </a:r>
                      <a:r>
                        <a:rPr lang="en-US" sz="1400" baseline="0" dirty="0"/>
                        <a:t>(a)</a:t>
                      </a:r>
                      <a:endParaRPr lang="en-US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00034" y="142852"/>
          <a:ext cx="7929618" cy="6320800"/>
        </p:xfrm>
        <a:graphic>
          <a:graphicData uri="http://schemas.openxmlformats.org/drawingml/2006/table">
            <a:tbl>
              <a:tblPr bandRow="1">
                <a:tableStyleId>{35758FB7-9AC5-4552-8A53-C91805E547FA}</a:tableStyleId>
              </a:tblPr>
              <a:tblGrid>
                <a:gridCol w="3964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4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Log10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هم ارز با </a:t>
                      </a:r>
                      <a:r>
                        <a:rPr lang="en-US" sz="1600" dirty="0"/>
                        <a:t>Log(a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SQRT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هم</a:t>
                      </a:r>
                      <a:r>
                        <a:rPr lang="fa-IR" sz="1600" baseline="0" dirty="0"/>
                        <a:t> ارز است با </a:t>
                      </a:r>
                    </a:p>
                    <a:p>
                      <a:pPr algn="just" rtl="1"/>
                      <a:r>
                        <a:rPr lang="fa-IR" sz="1600" baseline="0" dirty="0"/>
                        <a:t>توضیح: برای محاسبه ریشه </a:t>
                      </a:r>
                      <a:r>
                        <a:rPr lang="en-US" sz="1600" baseline="0" dirty="0"/>
                        <a:t>n</a:t>
                      </a:r>
                      <a:r>
                        <a:rPr lang="fa-IR" sz="1600" baseline="0" dirty="0"/>
                        <a:t> ام عدد </a:t>
                      </a:r>
                      <a:r>
                        <a:rPr lang="en-US" sz="1600" baseline="0" dirty="0"/>
                        <a:t>a</a:t>
                      </a:r>
                      <a:r>
                        <a:rPr lang="fa-IR" sz="1600" baseline="0" dirty="0"/>
                        <a:t> باید نوشت </a:t>
                      </a:r>
                      <a:r>
                        <a:rPr lang="en-US" sz="1600" baseline="0" dirty="0"/>
                        <a:t>a**(1/n)  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MAX(</a:t>
                      </a:r>
                      <a:r>
                        <a:rPr lang="en-US" dirty="0" err="1"/>
                        <a:t>a,b</a:t>
                      </a:r>
                      <a:r>
                        <a:rPr lang="en-US" dirty="0"/>
                        <a:t>,…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1600" dirty="0"/>
                        <a:t>حاصل</a:t>
                      </a:r>
                      <a:r>
                        <a:rPr lang="fa-IR" sz="1600" baseline="0" dirty="0"/>
                        <a:t> این تابع </a:t>
                      </a:r>
                      <a:r>
                        <a:rPr lang="fa-IR" sz="1600" baseline="0" dirty="0" err="1"/>
                        <a:t>بیشینه</a:t>
                      </a:r>
                      <a:r>
                        <a:rPr lang="fa-IR" sz="1600" baseline="0" dirty="0"/>
                        <a:t> اعداد ورودی آن خواهد شد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IN(</a:t>
                      </a:r>
                      <a:r>
                        <a:rPr lang="en-US" dirty="0" err="1"/>
                        <a:t>a,b</a:t>
                      </a:r>
                      <a:r>
                        <a:rPr lang="en-US" dirty="0"/>
                        <a:t>,…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600" dirty="0"/>
                        <a:t>حاصل</a:t>
                      </a:r>
                      <a:r>
                        <a:rPr lang="fa-IR" sz="1600" baseline="0" dirty="0"/>
                        <a:t> این تابع کمینه اعداد ورودی آن خواهد شد.</a:t>
                      </a:r>
                      <a:endParaRPr lang="en-US" sz="1600" dirty="0"/>
                    </a:p>
                    <a:p>
                      <a:pPr algn="just" rtl="1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MOD(</a:t>
                      </a:r>
                      <a:r>
                        <a:rPr lang="en-US" dirty="0" err="1"/>
                        <a:t>a,b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باقیمانده تقسیم</a:t>
                      </a:r>
                      <a:r>
                        <a:rPr lang="fa-IR" sz="1600" baseline="0" dirty="0"/>
                        <a:t> صحیح </a:t>
                      </a:r>
                      <a:r>
                        <a:rPr lang="en-US" sz="1600" baseline="0" dirty="0"/>
                        <a:t>a</a:t>
                      </a:r>
                      <a:r>
                        <a:rPr lang="fa-IR" sz="1600" baseline="0" dirty="0"/>
                        <a:t> بر </a:t>
                      </a:r>
                      <a:r>
                        <a:rPr lang="en-US" sz="1600" baseline="0" dirty="0"/>
                        <a:t>b</a:t>
                      </a:r>
                      <a:r>
                        <a:rPr lang="fa-IR" sz="1600" baseline="0" dirty="0"/>
                        <a:t> را محاسبه می کند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CALL</a:t>
                      </a:r>
                      <a:r>
                        <a:rPr lang="en-US" baseline="0" dirty="0"/>
                        <a:t> RANDOM(a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به عدد </a:t>
                      </a:r>
                      <a:r>
                        <a:rPr lang="en-US" sz="1600" dirty="0"/>
                        <a:t>a</a:t>
                      </a:r>
                      <a:r>
                        <a:rPr lang="fa-IR" sz="1600" dirty="0"/>
                        <a:t> یک مقدار تصادفی بین 0</a:t>
                      </a:r>
                      <a:r>
                        <a:rPr lang="en-US" sz="1600" dirty="0"/>
                        <a:t> </a:t>
                      </a:r>
                      <a:r>
                        <a:rPr lang="fa-IR" sz="1600" dirty="0"/>
                        <a:t>تا</a:t>
                      </a:r>
                      <a:r>
                        <a:rPr lang="fa-IR" sz="1600" baseline="0" dirty="0"/>
                        <a:t> 1 نسبت می دهد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sz="1600" dirty="0"/>
                        <a:t>CALL GETTIM (Ih,Im,Is,Il00th)</a:t>
                      </a:r>
                      <a:endParaRPr lang="en-US" sz="1600" dirty="0">
                        <a:latin typeface="Baskerville Old Fac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زمان را با دقت صدم ثانیه دریافت می کند. پس از اجرای</a:t>
                      </a:r>
                      <a:r>
                        <a:rPr lang="fa-IR" sz="1600" baseline="0" dirty="0"/>
                        <a:t> این دستور</a:t>
                      </a:r>
                      <a:r>
                        <a:rPr lang="en-US" sz="1600" dirty="0" err="1"/>
                        <a:t>Ih</a:t>
                      </a:r>
                      <a:r>
                        <a:rPr lang="fa-IR" sz="1600" baseline="0" dirty="0"/>
                        <a:t> و</a:t>
                      </a:r>
                      <a:r>
                        <a:rPr lang="en-US" sz="1600" dirty="0" err="1"/>
                        <a:t>Im</a:t>
                      </a:r>
                      <a:r>
                        <a:rPr lang="fa-IR" sz="1600" dirty="0"/>
                        <a:t>و</a:t>
                      </a:r>
                      <a:r>
                        <a:rPr lang="en-US" sz="1600" dirty="0"/>
                        <a:t>Is</a:t>
                      </a:r>
                      <a:r>
                        <a:rPr lang="fa-IR" sz="1600" dirty="0"/>
                        <a:t>و</a:t>
                      </a:r>
                      <a:r>
                        <a:rPr lang="en-US" sz="1600" dirty="0"/>
                        <a:t>Il00th</a:t>
                      </a:r>
                      <a:r>
                        <a:rPr lang="fa-IR" sz="1600" dirty="0"/>
                        <a:t> به ترتیب برابر ساعت بین (1تا 24)،</a:t>
                      </a:r>
                      <a:r>
                        <a:rPr lang="fa-IR" sz="1600" baseline="0" dirty="0"/>
                        <a:t> دقیقه،ثانیه و صدم ثانیه (</a:t>
                      </a:r>
                      <a:r>
                        <a:rPr lang="fa-IR" sz="1600" baseline="0" dirty="0" err="1"/>
                        <a:t>بصورت</a:t>
                      </a:r>
                      <a:r>
                        <a:rPr lang="fa-IR" sz="1600" baseline="0" dirty="0"/>
                        <a:t> اعداد صحیح) می باشند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CALL SETTIM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/>
                        <a:t>(Ih,Im,Is,Il00th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چنانچه متغیرهای صحیح </a:t>
                      </a:r>
                      <a:r>
                        <a:rPr lang="en-US" sz="1600" dirty="0" err="1"/>
                        <a:t>Ih</a:t>
                      </a:r>
                      <a:r>
                        <a:rPr lang="fa-IR" sz="1600" baseline="0" dirty="0"/>
                        <a:t> و</a:t>
                      </a:r>
                      <a:r>
                        <a:rPr lang="en-US" sz="1600" dirty="0" err="1"/>
                        <a:t>Im</a:t>
                      </a:r>
                      <a:r>
                        <a:rPr lang="fa-IR" sz="1600" dirty="0"/>
                        <a:t>و</a:t>
                      </a:r>
                      <a:r>
                        <a:rPr lang="en-US" sz="1600" dirty="0"/>
                        <a:t>Is</a:t>
                      </a:r>
                      <a:r>
                        <a:rPr lang="fa-IR" sz="1600" dirty="0"/>
                        <a:t>و</a:t>
                      </a:r>
                      <a:r>
                        <a:rPr lang="en-US" sz="1600" dirty="0"/>
                        <a:t>Il00th</a:t>
                      </a:r>
                      <a:r>
                        <a:rPr lang="fa-IR" sz="1600" dirty="0"/>
                        <a:t> دارای</a:t>
                      </a:r>
                      <a:r>
                        <a:rPr lang="fa-IR" sz="1600" baseline="0" dirty="0"/>
                        <a:t> مقدار باشند ساعت جدید را ثبت می کنند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r>
                        <a:rPr lang="en-US" dirty="0"/>
                        <a:t>GETDAT (</a:t>
                      </a:r>
                      <a:r>
                        <a:rPr lang="en-US" dirty="0" err="1"/>
                        <a:t>Iyr</a:t>
                      </a:r>
                      <a:r>
                        <a:rPr lang="en-US" dirty="0"/>
                        <a:t>,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Imon</a:t>
                      </a:r>
                      <a:r>
                        <a:rPr lang="en-US" baseline="0" dirty="0"/>
                        <a:t>, </a:t>
                      </a:r>
                      <a:r>
                        <a:rPr lang="en-US" baseline="0" dirty="0" err="1"/>
                        <a:t>Iday</a:t>
                      </a:r>
                      <a:r>
                        <a:rPr lang="en-US" baseline="0" dirty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dirty="0"/>
                        <a:t>پس از</a:t>
                      </a:r>
                      <a:r>
                        <a:rPr lang="fa-IR" baseline="0" dirty="0"/>
                        <a:t> اجرای این دستور سال ، ماه و روز در متغیرهای </a:t>
                      </a:r>
                      <a:r>
                        <a:rPr lang="en-US" baseline="0" dirty="0" err="1"/>
                        <a:t>Iyr</a:t>
                      </a:r>
                      <a:r>
                        <a:rPr lang="fa-IR" baseline="0" dirty="0"/>
                        <a:t> ، </a:t>
                      </a:r>
                      <a:r>
                        <a:rPr lang="en-US" baseline="0" dirty="0" err="1"/>
                        <a:t>Imon</a:t>
                      </a:r>
                      <a:r>
                        <a:rPr lang="fa-IR" baseline="0" dirty="0"/>
                        <a:t> ، </a:t>
                      </a:r>
                      <a:r>
                        <a:rPr lang="en-US" baseline="0" dirty="0" err="1"/>
                        <a:t>Iday</a:t>
                      </a:r>
                      <a:r>
                        <a:rPr lang="fa-IR" baseline="0" dirty="0"/>
                        <a:t> ثبت خواهد شد.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TDAT (</a:t>
                      </a:r>
                      <a:r>
                        <a:rPr lang="en-US" dirty="0" err="1"/>
                        <a:t>Iyr</a:t>
                      </a:r>
                      <a:r>
                        <a:rPr lang="en-US" dirty="0"/>
                        <a:t>,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Imon</a:t>
                      </a:r>
                      <a:r>
                        <a:rPr lang="en-US" baseline="0" dirty="0"/>
                        <a:t>, </a:t>
                      </a:r>
                      <a:r>
                        <a:rPr lang="en-US" baseline="0" dirty="0" err="1"/>
                        <a:t>Iday</a:t>
                      </a:r>
                      <a:r>
                        <a:rPr lang="en-US" baseline="0" dirty="0"/>
                        <a:t>)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rtl="1"/>
                      <a:r>
                        <a:rPr lang="fa-IR" sz="1600" dirty="0"/>
                        <a:t>مقادیر</a:t>
                      </a:r>
                      <a:r>
                        <a:rPr lang="fa-IR" sz="1600" baseline="0" dirty="0"/>
                        <a:t> سال، ماه و روز جدید روی دستگاه ثبت خواهد شد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29454" y="642918"/>
          <a:ext cx="35719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642918"/>
                        <a:ext cx="35719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16" y="214290"/>
            <a:ext cx="208262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ساخت تابع( </a:t>
            </a:r>
            <a:r>
              <a:rPr lang="en-US" dirty="0"/>
              <a:t>Function</a:t>
            </a:r>
            <a:r>
              <a:rPr lang="fa-IR" dirty="0"/>
              <a:t> 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57232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برای انجام محاسبات یا عملیاتی که در فرترن </a:t>
            </a:r>
            <a:r>
              <a:rPr lang="fa-IR" sz="2400" dirty="0" err="1">
                <a:cs typeface="B Koodak" pitchFamily="2" charset="-78"/>
              </a:rPr>
              <a:t>تابعی</a:t>
            </a:r>
            <a:r>
              <a:rPr lang="fa-IR" sz="2400" dirty="0">
                <a:cs typeface="B Koodak" pitchFamily="2" charset="-78"/>
              </a:rPr>
              <a:t> وجود ندارد می توان به دو روش زیر تابع مربوطه را تعریف کرد و مورد استفاده قرار داد.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43636" y="1714488"/>
            <a:ext cx="293381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/>
              <a:t>روش یکم: تعریف تابع یک جمله ای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2844" y="2143116"/>
            <a:ext cx="9001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آسان ترین روش تعریف تابع، نوشتن رابطه مربوطه پس از دستورات غیر اجرایی (مانند </a:t>
            </a:r>
            <a:r>
              <a:rPr lang="en-US" sz="2400" dirty="0">
                <a:cs typeface="B Koodak" pitchFamily="2" charset="-78"/>
              </a:rPr>
              <a:t>integer</a:t>
            </a:r>
            <a:r>
              <a:rPr lang="fa-IR" sz="2400" dirty="0">
                <a:cs typeface="B Koodak" pitchFamily="2" charset="-78"/>
              </a:rPr>
              <a:t> ، </a:t>
            </a:r>
            <a:r>
              <a:rPr lang="en-US" sz="2400" dirty="0">
                <a:cs typeface="B Koodak" pitchFamily="2" charset="-78"/>
              </a:rPr>
              <a:t>Data</a:t>
            </a:r>
            <a:r>
              <a:rPr lang="fa-IR" sz="2400" dirty="0">
                <a:cs typeface="B Koodak" pitchFamily="2" charset="-78"/>
              </a:rPr>
              <a:t> و...) </a:t>
            </a:r>
            <a:r>
              <a:rPr lang="fa-IR" sz="2400" dirty="0" err="1">
                <a:cs typeface="B Koodak" pitchFamily="2" charset="-78"/>
              </a:rPr>
              <a:t>و</a:t>
            </a:r>
            <a:r>
              <a:rPr lang="fa-IR" sz="2400" dirty="0">
                <a:cs typeface="B Koodak" pitchFamily="2" charset="-78"/>
              </a:rPr>
              <a:t> پیش از دستورات اجرایی (مانند </a:t>
            </a:r>
            <a:r>
              <a:rPr lang="en-US" sz="2400" dirty="0">
                <a:cs typeface="B Koodak" pitchFamily="2" charset="-78"/>
              </a:rPr>
              <a:t>Read</a:t>
            </a:r>
            <a:r>
              <a:rPr lang="fa-IR" sz="2400" dirty="0">
                <a:cs typeface="B Koodak" pitchFamily="2" charset="-78"/>
              </a:rPr>
              <a:t> و...) می باشد. در کاربرد توابع یک جمله ای بهتر است که نام تابع با نام تابع های داخلی فرترن یکی نباشد.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86116" y="3571876"/>
            <a:ext cx="1955535" cy="147732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al a,b,c</a:t>
            </a:r>
          </a:p>
          <a:p>
            <a:r>
              <a:rPr lang="en-US" dirty="0"/>
              <a:t>F(</a:t>
            </a:r>
            <a:r>
              <a:rPr lang="en-US" dirty="0" err="1"/>
              <a:t>x,y,z</a:t>
            </a:r>
            <a:r>
              <a:rPr lang="en-US" dirty="0"/>
              <a:t>)=(x+y+z)**2</a:t>
            </a:r>
          </a:p>
          <a:p>
            <a:r>
              <a:rPr lang="en-US" dirty="0"/>
              <a:t>Read(*,*)a,b,c</a:t>
            </a:r>
          </a:p>
          <a:p>
            <a:r>
              <a:rPr lang="en-US" dirty="0"/>
              <a:t>Write(*,*)f(</a:t>
            </a:r>
            <a:r>
              <a:rPr lang="en-US" dirty="0" err="1"/>
              <a:t>a,b,c</a:t>
            </a:r>
            <a:r>
              <a:rPr lang="en-US" dirty="0"/>
              <a:t>)</a:t>
            </a:r>
          </a:p>
          <a:p>
            <a:r>
              <a:rPr lang="en-US" dirty="0"/>
              <a:t>e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0034" y="5643578"/>
            <a:ext cx="85076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نکته: همانطور که در مثال بالا مشاهده می شود، متغیرهای بکارگرفته شده برای تابع فقط از نظر ترتیب قرار گیری مهم هستند و تغییر نام آنها در کاربرد مشکلی ایجاد نمی نماید.</a:t>
            </a:r>
            <a:endParaRPr lang="en-US" sz="2400" dirty="0">
              <a:cs typeface="B Koodak" pitchFamily="2" charset="-78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29586" y="57148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متغیرها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5720" y="1214422"/>
            <a:ext cx="8602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متغیرها در فرترن به چهار دسته صحیح </a:t>
            </a:r>
            <a:r>
              <a:rPr lang="fa-I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Integer</a:t>
            </a:r>
            <a:r>
              <a:rPr lang="fa-IR" dirty="0">
                <a:solidFill>
                  <a:srgbClr val="FF0000"/>
                </a:solidFill>
              </a:rPr>
              <a:t>) </a:t>
            </a:r>
            <a:r>
              <a:rPr lang="fa-IR" dirty="0"/>
              <a:t>حقیقی </a:t>
            </a:r>
            <a:r>
              <a:rPr lang="fa-I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Real</a:t>
            </a:r>
            <a:r>
              <a:rPr lang="fa-IR" dirty="0">
                <a:solidFill>
                  <a:srgbClr val="FF0000"/>
                </a:solidFill>
              </a:rPr>
              <a:t>) </a:t>
            </a:r>
            <a:r>
              <a:rPr lang="fa-IR" dirty="0"/>
              <a:t>رشته ای </a:t>
            </a:r>
            <a:r>
              <a:rPr lang="fa-I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character</a:t>
            </a:r>
            <a:r>
              <a:rPr lang="fa-IR" dirty="0">
                <a:solidFill>
                  <a:srgbClr val="FF0000"/>
                </a:solidFill>
              </a:rPr>
              <a:t>) </a:t>
            </a:r>
            <a:r>
              <a:rPr lang="fa-IR" dirty="0"/>
              <a:t>و منطقی</a:t>
            </a:r>
            <a:r>
              <a:rPr lang="en-US" dirty="0"/>
              <a:t> </a:t>
            </a:r>
            <a:r>
              <a:rPr lang="fa-I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Logical</a:t>
            </a:r>
            <a:r>
              <a:rPr lang="fa-IR" dirty="0">
                <a:solidFill>
                  <a:srgbClr val="FF0000"/>
                </a:solidFill>
              </a:rPr>
              <a:t>) </a:t>
            </a:r>
            <a:r>
              <a:rPr lang="fa-IR" dirty="0"/>
              <a:t>تقسیم می شوند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7158" y="3143248"/>
            <a:ext cx="1024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nteger</a:t>
            </a:r>
            <a:r>
              <a:rPr lang="fa-IR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i</a:t>
            </a:r>
          </a:p>
        </p:txBody>
      </p:sp>
      <p:sp>
        <p:nvSpPr>
          <p:cNvPr id="8" name="Rectangle 7"/>
          <p:cNvSpPr/>
          <p:nvPr/>
        </p:nvSpPr>
        <p:spPr>
          <a:xfrm>
            <a:off x="285720" y="3929066"/>
            <a:ext cx="2155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eal*8   p      ,q        ,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29190" y="285728"/>
            <a:ext cx="4015843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 روش دوم: تعریف تابع به کمک دستور </a:t>
            </a:r>
            <a:r>
              <a:rPr lang="en-US" dirty="0"/>
              <a:t>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2844" y="1000108"/>
            <a:ext cx="9001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چنانچه تابع تعریف شده توسط کاربر طولانی باشد، بهتر است به صورت یک </a:t>
            </a:r>
            <a:r>
              <a:rPr lang="en-US" sz="2400" dirty="0">
                <a:cs typeface="B Koodak" pitchFamily="2" charset="-78"/>
              </a:rPr>
              <a:t>Function</a:t>
            </a:r>
            <a:r>
              <a:rPr lang="fa-IR" sz="2400" dirty="0">
                <a:cs typeface="B Koodak" pitchFamily="2" charset="-78"/>
              </a:rPr>
              <a:t> تعریف شود. برای این کار تابع با دستور </a:t>
            </a:r>
            <a:r>
              <a:rPr lang="en-US" sz="2400" dirty="0">
                <a:cs typeface="B Koodak" pitchFamily="2" charset="-78"/>
              </a:rPr>
              <a:t>Function</a:t>
            </a:r>
            <a:r>
              <a:rPr lang="fa-IR" sz="2400" dirty="0">
                <a:cs typeface="B Koodak" pitchFamily="2" charset="-78"/>
              </a:rPr>
              <a:t> پس از برنامه اصلی نوشته می شود. فراخوانی تابع در متن برنامه اصلی فقط با نوشتن آن صورت می پذیرد.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3042" y="2428868"/>
            <a:ext cx="1792863" cy="92333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ad(*,*)a,b,c</a:t>
            </a:r>
          </a:p>
          <a:p>
            <a:r>
              <a:rPr lang="en-US" dirty="0"/>
              <a:t>Write(*,*)f(a,b,c)</a:t>
            </a:r>
          </a:p>
          <a:p>
            <a:r>
              <a:rPr lang="en-US" dirty="0"/>
              <a:t>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3042" y="3571876"/>
            <a:ext cx="1770036" cy="1754326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unction F(</a:t>
            </a:r>
            <a:r>
              <a:rPr lang="en-US" dirty="0" err="1"/>
              <a:t>x,y,z</a:t>
            </a:r>
            <a:r>
              <a:rPr lang="en-US" dirty="0"/>
              <a:t>)</a:t>
            </a:r>
          </a:p>
          <a:p>
            <a:r>
              <a:rPr lang="en-US" dirty="0"/>
              <a:t>C1=(</a:t>
            </a:r>
            <a:r>
              <a:rPr lang="en-US" dirty="0" err="1"/>
              <a:t>x+y</a:t>
            </a:r>
            <a:r>
              <a:rPr lang="en-US" dirty="0"/>
              <a:t>)**2</a:t>
            </a:r>
          </a:p>
          <a:p>
            <a:r>
              <a:rPr lang="en-US" dirty="0"/>
              <a:t>C2=(</a:t>
            </a:r>
            <a:r>
              <a:rPr lang="en-US" dirty="0" err="1"/>
              <a:t>x+z</a:t>
            </a:r>
            <a:r>
              <a:rPr lang="en-US" dirty="0"/>
              <a:t>)**2</a:t>
            </a:r>
          </a:p>
          <a:p>
            <a:r>
              <a:rPr lang="en-US" dirty="0"/>
              <a:t>C3=(</a:t>
            </a:r>
            <a:r>
              <a:rPr lang="en-US" dirty="0" err="1"/>
              <a:t>y+z</a:t>
            </a:r>
            <a:r>
              <a:rPr lang="en-US" dirty="0"/>
              <a:t>)**2</a:t>
            </a:r>
          </a:p>
          <a:p>
            <a:r>
              <a:rPr lang="en-US" dirty="0"/>
              <a:t>F=(c1+c2+c3)**2</a:t>
            </a:r>
          </a:p>
          <a:p>
            <a:r>
              <a:rPr lang="en-US" dirty="0"/>
              <a:t>e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844" y="5643578"/>
            <a:ext cx="90011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نکته: نام تابع درون زیر برنامه </a:t>
            </a:r>
            <a:r>
              <a:rPr lang="en-US" sz="2400" dirty="0">
                <a:cs typeface="B Koodak" pitchFamily="2" charset="-78"/>
              </a:rPr>
              <a:t>Function</a:t>
            </a:r>
            <a:r>
              <a:rPr lang="fa-IR" sz="2400" dirty="0">
                <a:cs typeface="B Koodak" pitchFamily="2" charset="-78"/>
              </a:rPr>
              <a:t> باید بدون درج </a:t>
            </a:r>
            <a:r>
              <a:rPr lang="fa-IR" sz="2400" dirty="0" err="1">
                <a:cs typeface="B Koodak" pitchFamily="2" charset="-78"/>
              </a:rPr>
              <a:t>متغیرهایش</a:t>
            </a:r>
            <a:r>
              <a:rPr lang="fa-IR" sz="2400" dirty="0">
                <a:cs typeface="B Koodak" pitchFamily="2" charset="-78"/>
              </a:rPr>
              <a:t> استفاده شود. یعنی کاربرد </a:t>
            </a:r>
            <a:r>
              <a:rPr lang="en-US" sz="2400" dirty="0">
                <a:cs typeface="B Koodak" pitchFamily="2" charset="-78"/>
              </a:rPr>
              <a:t>F(</a:t>
            </a:r>
            <a:r>
              <a:rPr lang="en-US" sz="2400" dirty="0" err="1">
                <a:cs typeface="B Koodak" pitchFamily="2" charset="-78"/>
              </a:rPr>
              <a:t>x,y,z</a:t>
            </a:r>
            <a:r>
              <a:rPr lang="en-US" sz="2400" dirty="0">
                <a:cs typeface="B Koodak" pitchFamily="2" charset="-78"/>
              </a:rPr>
              <a:t>)</a:t>
            </a:r>
            <a:r>
              <a:rPr lang="fa-IR" sz="2400" dirty="0">
                <a:cs typeface="B Koodak" pitchFamily="2" charset="-78"/>
              </a:rPr>
              <a:t> بجای </a:t>
            </a:r>
            <a:r>
              <a:rPr lang="en-US" sz="2400" dirty="0">
                <a:cs typeface="B Koodak" pitchFamily="2" charset="-78"/>
              </a:rPr>
              <a:t>F</a:t>
            </a:r>
            <a:r>
              <a:rPr lang="fa-IR" sz="2400" dirty="0">
                <a:cs typeface="B Koodak" pitchFamily="2" charset="-78"/>
              </a:rPr>
              <a:t> سبب ایجاد خطا خواهد گردید.</a:t>
            </a:r>
            <a:endParaRPr lang="en-US" sz="2400" dirty="0">
              <a:cs typeface="B Koodak" pitchFamily="2" charset="-7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72330" y="142852"/>
            <a:ext cx="1912703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نکاتی در برنامه نویسی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86578" y="785794"/>
            <a:ext cx="196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>
              <a:buFont typeface="Wingdings" pitchFamily="2" charset="2"/>
              <a:buChar char="v"/>
            </a:pPr>
            <a:r>
              <a:rPr lang="fa-IR" sz="2400" b="1" dirty="0">
                <a:cs typeface="B Koodak" pitchFamily="2" charset="-78"/>
              </a:rPr>
              <a:t> جمع افزایشی:</a:t>
            </a:r>
            <a:endParaRPr lang="en-US" sz="2400" b="1" dirty="0">
              <a:cs typeface="B Koodak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1196752"/>
            <a:ext cx="781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400" dirty="0">
                <a:cs typeface="B Koodak" pitchFamily="2" charset="-78"/>
              </a:rPr>
              <a:t>برای جمع افزایشی چندین داده می توان به روشی مشابه مثال زیر اقدام نمود: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224" y="1643050"/>
            <a:ext cx="1798890" cy="1200329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um=0</a:t>
            </a:r>
          </a:p>
          <a:p>
            <a:r>
              <a:rPr lang="en-US" dirty="0"/>
              <a:t>Do </a:t>
            </a:r>
            <a:r>
              <a:rPr lang="en-US" dirty="0" err="1"/>
              <a:t>i</a:t>
            </a:r>
            <a:r>
              <a:rPr lang="en-US" dirty="0"/>
              <a:t>=1,n</a:t>
            </a:r>
          </a:p>
          <a:p>
            <a:r>
              <a:rPr lang="en-US" dirty="0"/>
              <a:t>     sum=</a:t>
            </a:r>
            <a:r>
              <a:rPr lang="en-US" dirty="0" err="1"/>
              <a:t>sum+A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</a:t>
            </a:r>
          </a:p>
          <a:p>
            <a:r>
              <a:rPr lang="en-US" dirty="0"/>
              <a:t>End d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786" y="4643446"/>
            <a:ext cx="1676574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=1</a:t>
            </a:r>
          </a:p>
          <a:p>
            <a:r>
              <a:rPr lang="en-US" dirty="0"/>
              <a:t>Do    </a:t>
            </a:r>
            <a:r>
              <a:rPr lang="en-US" dirty="0" err="1"/>
              <a:t>i</a:t>
            </a:r>
            <a:r>
              <a:rPr lang="en-US" dirty="0"/>
              <a:t>=1,n</a:t>
            </a:r>
          </a:p>
          <a:p>
            <a:r>
              <a:rPr lang="en-US" dirty="0"/>
              <a:t>         p=p*A(</a:t>
            </a:r>
            <a:r>
              <a:rPr lang="en-US" dirty="0" err="1"/>
              <a:t>i</a:t>
            </a:r>
            <a:r>
              <a:rPr lang="en-US" dirty="0"/>
              <a:t>)</a:t>
            </a:r>
          </a:p>
          <a:p>
            <a:r>
              <a:rPr lang="en-US" dirty="0"/>
              <a:t>End d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43314"/>
            <a:ext cx="8542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dirty="0">
                <a:cs typeface="B Koodak" pitchFamily="2" charset="-78"/>
              </a:rPr>
              <a:t>برای ضرب پیاپی چندین داده در یکدیگر از روشی مانند مثال زیر استفاده می شود:</a:t>
            </a:r>
            <a:endParaRPr lang="en-US" sz="2400" dirty="0">
              <a:cs typeface="B Koodak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60941" y="3071810"/>
            <a:ext cx="188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>
              <a:buFont typeface="Wingdings" pitchFamily="2" charset="2"/>
              <a:buChar char="v"/>
            </a:pPr>
            <a:r>
              <a:rPr lang="fa-IR" sz="2400" dirty="0">
                <a:cs typeface="B Koodak" pitchFamily="2" charset="-78"/>
              </a:rPr>
              <a:t> ضرب متوالی:</a:t>
            </a:r>
            <a:endParaRPr lang="en-US" sz="2400" dirty="0">
              <a:cs typeface="B Koodak" pitchFamily="2" charset="-78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642918"/>
            <a:ext cx="7971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انتساب عبارات به متغیرهای کاراکتری یا از طریق دستور </a:t>
            </a:r>
            <a:r>
              <a:rPr lang="en-US" dirty="0"/>
              <a:t>Read</a:t>
            </a:r>
            <a:r>
              <a:rPr lang="fa-IR" dirty="0"/>
              <a:t> و یا با علامت ”=“ صورت می پذیرد. برای اتصال دو یا چند متغیر (یا داده) کاراکتری به یکدیگر می توان از </a:t>
            </a:r>
            <a:r>
              <a:rPr lang="fa-IR" dirty="0" err="1"/>
              <a:t>عملگر</a:t>
            </a:r>
            <a:r>
              <a:rPr lang="fa-IR" dirty="0"/>
              <a:t> ”//“ استفاده نمود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72264" y="142852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>
              <a:buFont typeface="Wingdings" pitchFamily="2" charset="2"/>
              <a:buChar char="v"/>
            </a:pPr>
            <a:r>
              <a:rPr lang="fa-IR" dirty="0"/>
              <a:t>اتصال داده های کاراکتری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158" y="1357298"/>
            <a:ext cx="4078681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haracter name1*10, name2*10, text*20</a:t>
            </a:r>
          </a:p>
          <a:p>
            <a:r>
              <a:rPr lang="en-US" dirty="0"/>
              <a:t>Name1=‘Ali’</a:t>
            </a:r>
          </a:p>
          <a:p>
            <a:r>
              <a:rPr lang="en-US" dirty="0"/>
              <a:t>Name2=‘</a:t>
            </a:r>
            <a:r>
              <a:rPr lang="en-US" dirty="0" err="1"/>
              <a:t>Rezaee</a:t>
            </a:r>
            <a:r>
              <a:rPr lang="en-US" dirty="0"/>
              <a:t>’</a:t>
            </a:r>
          </a:p>
          <a:p>
            <a:r>
              <a:rPr lang="en-US" dirty="0"/>
              <a:t>Text=name1//name2</a:t>
            </a:r>
          </a:p>
          <a:p>
            <a:r>
              <a:rPr lang="en-US" dirty="0"/>
              <a:t>Write(*,*)tex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034" y="3143248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اگر بخواهیم مانده اشغال نشده میدان یک متغیر کاراکتری را حذف نماییم. بطوریکه فقط محدود به </a:t>
            </a:r>
            <a:r>
              <a:rPr lang="fa-IR" dirty="0" err="1"/>
              <a:t>کاراکترهای</a:t>
            </a:r>
            <a:r>
              <a:rPr lang="fa-IR" dirty="0"/>
              <a:t> اشغال شده باشد، باید از دستور </a:t>
            </a:r>
            <a:r>
              <a:rPr lang="en-US" dirty="0"/>
              <a:t>Trim</a:t>
            </a:r>
            <a:r>
              <a:rPr lang="fa-IR" dirty="0"/>
              <a:t> استفاده کنیم.</a:t>
            </a:r>
          </a:p>
          <a:p>
            <a:pPr algn="just" rtl="1"/>
            <a:r>
              <a:rPr lang="fa-IR" dirty="0"/>
              <a:t> در برنامه پیش اگر متغیر </a:t>
            </a:r>
            <a:r>
              <a:rPr lang="en-US" dirty="0"/>
              <a:t>Text</a:t>
            </a:r>
            <a:r>
              <a:rPr lang="fa-IR" dirty="0"/>
              <a:t> به شیوه زیر تعریف شود خروجی بطور مناسب و با رعایت فقط یک فاصله بین </a:t>
            </a:r>
            <a:r>
              <a:rPr lang="fa-IR" dirty="0" err="1"/>
              <a:t>دوکلمه</a:t>
            </a:r>
            <a:r>
              <a:rPr lang="fa-IR" dirty="0"/>
              <a:t> خواهد بود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5072074"/>
            <a:ext cx="3577390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ext=trim(name1)//’ ‘//trim(name2)</a:t>
            </a:r>
          </a:p>
        </p:txBody>
      </p:sp>
      <p:sp>
        <p:nvSpPr>
          <p:cNvPr id="9" name="Right Arrow 8"/>
          <p:cNvSpPr/>
          <p:nvPr/>
        </p:nvSpPr>
        <p:spPr>
          <a:xfrm>
            <a:off x="4500562" y="1928802"/>
            <a:ext cx="2500330" cy="4846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Ali            Rezaee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143372" y="5000636"/>
            <a:ext cx="2500330" cy="4846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Ali  Rezae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72264" y="214290"/>
            <a:ext cx="2351926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just" rtl="1"/>
            <a:r>
              <a:rPr lang="fa-IR" dirty="0">
                <a:solidFill>
                  <a:srgbClr val="7030A0"/>
                </a:solidFill>
              </a:rPr>
              <a:t>عملیات محاسباتی و تقدم آنها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928670"/>
            <a:ext cx="8358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/>
              <a:t>در فرترن عملیات جمع تفریق ضرب و تقسیم را به سادگی می توان با نمادهای + ،- ،* و / انجام داد.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72066" y="1571612"/>
            <a:ext cx="3776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نکته: عملیات توان با </a:t>
            </a:r>
            <a:r>
              <a:rPr lang="fa-IR" dirty="0" err="1"/>
              <a:t>نماد“</a:t>
            </a:r>
            <a:r>
              <a:rPr lang="fa-IR" dirty="0"/>
              <a:t> ** “  انجام می گیرد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29256" y="3214686"/>
            <a:ext cx="336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تقدم عملیات در فرترن به ترتیب زیر است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86248" y="3714752"/>
            <a:ext cx="4131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1- محاسبه عبارت داخل پرانتزها و توابع کتابخانه ای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572396" y="414338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2- توان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16" y="4643446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3- ضرب و تقسیم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29454" y="5072074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4- جمع و تفریق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72264" y="357166"/>
            <a:ext cx="2183611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>
                <a:solidFill>
                  <a:srgbClr val="7030A0"/>
                </a:solidFill>
              </a:rPr>
              <a:t>ساختار برنامه های فرترن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28860" y="1000108"/>
            <a:ext cx="624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dirty="0"/>
              <a:t>ساختاری با عنوان </a:t>
            </a:r>
            <a:r>
              <a:rPr lang="en-US" dirty="0"/>
              <a:t>General Structure</a:t>
            </a:r>
            <a:r>
              <a:rPr lang="fa-IR" dirty="0"/>
              <a:t> برای نوشتن برنامه ها پیشنهاد می شود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0850" y="2071678"/>
            <a:ext cx="836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نکته : پسوند برنامه های قدیمی نوشته شده با فرترن </a:t>
            </a:r>
            <a:r>
              <a:rPr lang="en-US" dirty="0"/>
              <a:t>For</a:t>
            </a:r>
            <a:r>
              <a:rPr lang="fa-IR" dirty="0"/>
              <a:t> بوده است اما پسوند برنامه فرترن جدید</a:t>
            </a:r>
            <a:r>
              <a:rPr lang="en-US" dirty="0"/>
              <a:t>F90 </a:t>
            </a:r>
            <a:r>
              <a:rPr lang="fa-IR" dirty="0"/>
              <a:t> می باشد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72396" y="3143248"/>
            <a:ext cx="1277914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>
                <a:solidFill>
                  <a:srgbClr val="7030A0"/>
                </a:solidFill>
              </a:rPr>
              <a:t>ورودی داده ها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00826" y="378619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1- ورود داده توسط کاربر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4143380"/>
            <a:ext cx="123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(*,*) 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72198" y="4714884"/>
            <a:ext cx="2632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2- ورود داده توسط برنامه نویس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71538" y="5357826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=3.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1538" y="5786454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i=(0.,1.)</a:t>
            </a:r>
          </a:p>
        </p:txBody>
      </p:sp>
      <p:sp>
        <p:nvSpPr>
          <p:cNvPr id="12" name="Line Callout 1 11"/>
          <p:cNvSpPr/>
          <p:nvPr/>
        </p:nvSpPr>
        <p:spPr>
          <a:xfrm>
            <a:off x="2857488" y="5715016"/>
            <a:ext cx="4572032" cy="928694"/>
          </a:xfrm>
          <a:prstGeom prst="borderCallout1">
            <a:avLst>
              <a:gd name="adj1" fmla="val 2369"/>
              <a:gd name="adj2" fmla="val 204"/>
              <a:gd name="adj3" fmla="val 35586"/>
              <a:gd name="adj4" fmla="val -197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/>
              <a:t>اعداد مختلط به صورت زوج مرتب نوشته می شوند.</a:t>
            </a:r>
          </a:p>
          <a:p>
            <a:pPr algn="ctr"/>
            <a:r>
              <a:rPr lang="en-US" dirty="0"/>
              <a:t>Z= a+ bi</a:t>
            </a:r>
          </a:p>
          <a:p>
            <a:pPr algn="ctr"/>
            <a:r>
              <a:rPr lang="en-US" dirty="0"/>
              <a:t>(a,b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86644" y="500042"/>
            <a:ext cx="1359668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>
                <a:solidFill>
                  <a:srgbClr val="7030A0"/>
                </a:solidFill>
              </a:rPr>
              <a:t>خروجی برنامه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14298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برای چاپ اطلاعات روی صفحه نمایش از دستور </a:t>
            </a:r>
            <a:r>
              <a:rPr lang="en-US" dirty="0"/>
              <a:t>Write</a:t>
            </a:r>
            <a:r>
              <a:rPr lang="fa-IR" dirty="0"/>
              <a:t> استفاده می شود. بین متغیرهایی که قرار است چاپ شود باید </a:t>
            </a:r>
            <a:r>
              <a:rPr lang="fa-IR" dirty="0" err="1"/>
              <a:t>علامت“</a:t>
            </a:r>
            <a:r>
              <a:rPr lang="fa-IR" dirty="0"/>
              <a:t> </a:t>
            </a:r>
            <a:r>
              <a:rPr lang="en-US" dirty="0"/>
              <a:t>,</a:t>
            </a:r>
            <a:r>
              <a:rPr lang="fa-IR" dirty="0"/>
              <a:t> ” قرار داد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2571744"/>
            <a:ext cx="1478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rite(*,*) a,b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40570" y="3286124"/>
            <a:ext cx="5503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نکته: برای آنکه عبارتی عینا چاپ شود باید آن را داخل </a:t>
            </a:r>
            <a:r>
              <a:rPr lang="fa-IR" dirty="0" err="1"/>
              <a:t>گیومه</a:t>
            </a:r>
            <a:r>
              <a:rPr lang="fa-IR" dirty="0"/>
              <a:t> قرار داد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2910" y="4000504"/>
            <a:ext cx="2335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rite(*,*)</a:t>
            </a:r>
            <a:r>
              <a:rPr lang="fa-IR" dirty="0"/>
              <a:t> </a:t>
            </a:r>
            <a:r>
              <a:rPr lang="en-US" dirty="0"/>
              <a:t> ‘Result=‘ ,a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6706" y="571480"/>
            <a:ext cx="8847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در صورتیکه هدف چاپ خروجی با یک ترتیب خاص باشد باید بجای علامت * دوم نوع عملگر خاص را می نویسیم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662230" y="1357298"/>
            <a:ext cx="2481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/>
              <a:t>عملگرهای مهم نیز عبارتند از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00958" y="207167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X</a:t>
            </a:r>
            <a:r>
              <a:rPr lang="fa-IR" dirty="0"/>
              <a:t> : جای خالی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14744" y="2571744"/>
            <a:ext cx="5059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Fw.d</a:t>
            </a:r>
            <a:r>
              <a:rPr lang="fa-IR" dirty="0"/>
              <a:t> : خروجی عدد اعشاری با طول میدان </a:t>
            </a:r>
            <a:r>
              <a:rPr lang="en-US" dirty="0"/>
              <a:t>W</a:t>
            </a:r>
            <a:r>
              <a:rPr lang="fa-IR" dirty="0"/>
              <a:t> و مقدار اعشار </a:t>
            </a:r>
            <a:r>
              <a:rPr lang="en-US" dirty="0"/>
              <a:t>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57620" y="3286124"/>
            <a:ext cx="4853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Ew.d</a:t>
            </a:r>
            <a:r>
              <a:rPr lang="fa-IR" dirty="0"/>
              <a:t> : خروجی عدد توانی با طول میدان </a:t>
            </a:r>
            <a:r>
              <a:rPr lang="en-US" dirty="0"/>
              <a:t>W</a:t>
            </a:r>
            <a:r>
              <a:rPr lang="fa-IR" dirty="0"/>
              <a:t> و مقدار اعشار </a:t>
            </a:r>
            <a:r>
              <a:rPr lang="en-US" dirty="0"/>
              <a:t>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86380" y="3786190"/>
            <a:ext cx="3297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Aw</a:t>
            </a:r>
            <a:r>
              <a:rPr lang="fa-IR" dirty="0"/>
              <a:t> : خروجی رشته ای با طول میدان </a:t>
            </a:r>
            <a:r>
              <a:rPr lang="en-US" dirty="0"/>
              <a:t>w</a:t>
            </a:r>
            <a:r>
              <a:rPr lang="fa-IR" dirty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86380" y="4286256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 err="1"/>
              <a:t>Im</a:t>
            </a:r>
            <a:r>
              <a:rPr lang="fa-IR" dirty="0"/>
              <a:t> :خروجی عدد صحیح با طول میدان </a:t>
            </a:r>
            <a:r>
              <a:rPr lang="en-US" dirty="0"/>
              <a:t>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14744" y="4786322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‘      ‘</a:t>
            </a:r>
            <a:r>
              <a:rPr lang="fa-IR" dirty="0"/>
              <a:t> : هر چه که داخل </a:t>
            </a:r>
            <a:r>
              <a:rPr lang="fa-IR" dirty="0" err="1"/>
              <a:t>گیومه</a:t>
            </a:r>
            <a:r>
              <a:rPr lang="fa-IR" dirty="0"/>
              <a:t> قرار داده شود عینا چاپ می شود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29256" y="5357826"/>
            <a:ext cx="3239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/ : قلم ویرایشگر را به سطر بعد می برد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43438" y="5929330"/>
            <a:ext cx="4246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 \</a:t>
            </a:r>
            <a:r>
              <a:rPr lang="fa-IR" dirty="0"/>
              <a:t>: به این معنی که نشانگر را روی همان خط نگه دار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472" y="1571612"/>
            <a:ext cx="2939010" cy="369332"/>
          </a:xfrm>
          <a:prstGeom prst="rect">
            <a:avLst/>
          </a:prstGeom>
          <a:solidFill>
            <a:srgbClr val="FF66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Write(*, ‘( </a:t>
            </a:r>
            <a:r>
              <a:rPr lang="fa-IR" dirty="0"/>
              <a:t>عملگرها</a:t>
            </a:r>
            <a:r>
              <a:rPr lang="en-US" dirty="0"/>
              <a:t> )’ ) </a:t>
            </a:r>
            <a:r>
              <a:rPr lang="fa-IR" dirty="0"/>
              <a:t>خروجی‌ها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87571" y="3500438"/>
            <a:ext cx="407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 </a:t>
            </a:r>
            <a:r>
              <a:rPr lang="fa-IR" dirty="0"/>
              <a:t> </a:t>
            </a:r>
            <a:r>
              <a:rPr lang="en-US" dirty="0"/>
              <a:t>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57818" y="2928934"/>
            <a:ext cx="32146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en-US" dirty="0"/>
              <a:t>L</a:t>
            </a:r>
            <a:r>
              <a:rPr lang="fa-IR" dirty="0"/>
              <a:t> : خروجی متغیر منطقی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86710" y="285728"/>
            <a:ext cx="1077539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just" rtl="1"/>
            <a:r>
              <a:rPr lang="fa-IR" dirty="0">
                <a:solidFill>
                  <a:srgbClr val="7030A0"/>
                </a:solidFill>
              </a:rPr>
              <a:t>دستور</a:t>
            </a:r>
            <a:r>
              <a:rPr lang="en-US" dirty="0">
                <a:solidFill>
                  <a:srgbClr val="7030A0"/>
                </a:solidFill>
              </a:rPr>
              <a:t>do </a:t>
            </a:r>
            <a:r>
              <a:rPr lang="fa-IR" dirty="0">
                <a:solidFill>
                  <a:srgbClr val="7030A0"/>
                </a:solidFill>
              </a:rPr>
              <a:t> 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5008" y="1071546"/>
            <a:ext cx="3201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حلقه </a:t>
            </a:r>
            <a:r>
              <a:rPr lang="en-US" dirty="0"/>
              <a:t>do</a:t>
            </a:r>
            <a:r>
              <a:rPr lang="fa-IR" dirty="0"/>
              <a:t> به صورت زیر نوشته می شود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9270" y="714356"/>
            <a:ext cx="2803653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Write(*,*)</a:t>
            </a:r>
          </a:p>
          <a:p>
            <a:pPr algn="just"/>
            <a:r>
              <a:rPr lang="en-US" dirty="0"/>
              <a:t>Do  i=1,5,2</a:t>
            </a:r>
          </a:p>
          <a:p>
            <a:pPr algn="just"/>
            <a:r>
              <a:rPr lang="en-US" dirty="0"/>
              <a:t>        Write(*, ‘(a, i2)’ ) ’i=‘ , i </a:t>
            </a:r>
          </a:p>
          <a:p>
            <a:pPr algn="just"/>
            <a:r>
              <a:rPr lang="en-US" dirty="0"/>
              <a:t>End  do     !i</a:t>
            </a:r>
          </a:p>
          <a:p>
            <a:pPr algn="just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00958" y="2714620"/>
            <a:ext cx="1506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حلقه </a:t>
            </a:r>
            <a:r>
              <a:rPr lang="en-US" dirty="0"/>
              <a:t>do</a:t>
            </a:r>
            <a:r>
              <a:rPr lang="fa-IR" dirty="0"/>
              <a:t> و </a:t>
            </a:r>
            <a:r>
              <a:rPr lang="en-US" dirty="0"/>
              <a:t>exit</a:t>
            </a:r>
            <a:r>
              <a:rPr lang="fa-IR" dirty="0"/>
              <a:t> 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2571744"/>
            <a:ext cx="3040319" cy="20313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Write(*,*)</a:t>
            </a:r>
          </a:p>
          <a:p>
            <a:r>
              <a:rPr lang="en-US" dirty="0"/>
              <a:t>Do</a:t>
            </a:r>
          </a:p>
          <a:p>
            <a:r>
              <a:rPr lang="en-US" dirty="0"/>
              <a:t>      q=q+1</a:t>
            </a:r>
          </a:p>
          <a:p>
            <a:r>
              <a:rPr lang="en-US" dirty="0"/>
              <a:t>       write(*, ‘ ( a, f6.2) ’) ‘q=‘ ,q</a:t>
            </a:r>
          </a:p>
          <a:p>
            <a:r>
              <a:rPr lang="en-US" dirty="0"/>
              <a:t>       if  (q==5)  exit</a:t>
            </a:r>
          </a:p>
          <a:p>
            <a:r>
              <a:rPr lang="en-US" dirty="0"/>
              <a:t>End do    !i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41904" y="4786322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حلقه </a:t>
            </a:r>
            <a:r>
              <a:rPr lang="en-US" dirty="0"/>
              <a:t>do &amp; While </a:t>
            </a:r>
            <a:r>
              <a:rPr lang="fa-IR" dirty="0"/>
              <a:t> 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5720" y="4929198"/>
            <a:ext cx="2852512" cy="17543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Write(*,*)</a:t>
            </a:r>
          </a:p>
          <a:p>
            <a:endParaRPr lang="en-US" dirty="0"/>
          </a:p>
          <a:p>
            <a:r>
              <a:rPr lang="en-US" dirty="0"/>
              <a:t>Do while   (r&lt;5)</a:t>
            </a:r>
          </a:p>
          <a:p>
            <a:r>
              <a:rPr lang="en-US" dirty="0"/>
              <a:t>       r=r+1</a:t>
            </a:r>
          </a:p>
          <a:p>
            <a:r>
              <a:rPr lang="en-US" dirty="0"/>
              <a:t>       write(* , ‘(a, f6.2)’) ’r=‘ ,r</a:t>
            </a:r>
          </a:p>
          <a:p>
            <a:r>
              <a:rPr lang="en-US" dirty="0"/>
              <a:t>End  do ! i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00958" y="142852"/>
            <a:ext cx="1526380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fa-IR" dirty="0">
                <a:solidFill>
                  <a:srgbClr val="7030A0"/>
                </a:solidFill>
              </a:rPr>
              <a:t>دستورهای شرطی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71435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به کمک دستورهای شرطی می توان اجرای بخشی از برنامه را منوط به برقرار بودن شرطی انجام داد ساختار این دستور به صورت زیر است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5720" y="1714488"/>
            <a:ext cx="307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( </a:t>
            </a:r>
            <a:r>
              <a:rPr lang="fa-IR" dirty="0"/>
              <a:t>یک عبارت منطقی</a:t>
            </a:r>
            <a:r>
              <a:rPr lang="en-US" dirty="0"/>
              <a:t>  ) </a:t>
            </a:r>
            <a:r>
              <a:rPr lang="fa-IR" dirty="0"/>
              <a:t>فرمان اجرایی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5720" y="2357430"/>
            <a:ext cx="8858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/>
              <a:t>عبارت منطقی می تواند یک شرط تساوی یا عدم آن باشد. در زبان فرترن از علائم زیر برای کاربرد </a:t>
            </a:r>
            <a:r>
              <a:rPr lang="fa-IR" dirty="0" err="1"/>
              <a:t>شرطها</a:t>
            </a:r>
            <a:r>
              <a:rPr lang="fa-IR" dirty="0"/>
              <a:t> استفاده می شود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7158" y="3500438"/>
            <a:ext cx="2969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GE.   </a:t>
            </a:r>
            <a:r>
              <a:rPr lang="fa-IR" dirty="0"/>
              <a:t>یا</a:t>
            </a:r>
            <a:r>
              <a:rPr lang="en-US" dirty="0"/>
              <a:t>  &gt;= </a:t>
            </a:r>
            <a:r>
              <a:rPr lang="fa-IR" dirty="0"/>
              <a:t>  بزرگتر یا مساوی  </a:t>
            </a:r>
            <a:r>
              <a:rPr lang="en-US" dirty="0"/>
              <a:t>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720" y="4214818"/>
            <a:ext cx="2728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LE.    </a:t>
            </a:r>
            <a:r>
              <a:rPr lang="fa-IR" dirty="0"/>
              <a:t>یا</a:t>
            </a:r>
            <a:r>
              <a:rPr lang="en-US" dirty="0"/>
              <a:t>   &lt;=   </a:t>
            </a:r>
            <a:r>
              <a:rPr lang="fa-IR" dirty="0"/>
              <a:t>کوچکتر یا مساوی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4786322"/>
            <a:ext cx="202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NE.    </a:t>
            </a:r>
            <a:r>
              <a:rPr lang="fa-IR" dirty="0"/>
              <a:t>یا</a:t>
            </a:r>
            <a:r>
              <a:rPr lang="en-US" dirty="0"/>
              <a:t>   \=   </a:t>
            </a:r>
            <a:r>
              <a:rPr lang="fa-IR" dirty="0"/>
              <a:t>نامساوی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57686" y="3500438"/>
            <a:ext cx="17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GT.    </a:t>
            </a:r>
            <a:r>
              <a:rPr lang="fa-IR" dirty="0"/>
              <a:t>یا</a:t>
            </a:r>
            <a:r>
              <a:rPr lang="en-US" dirty="0"/>
              <a:t>  &gt;</a:t>
            </a:r>
            <a:r>
              <a:rPr lang="fa-IR" dirty="0"/>
              <a:t> </a:t>
            </a:r>
            <a:r>
              <a:rPr lang="en-US" dirty="0"/>
              <a:t>  </a:t>
            </a:r>
            <a:r>
              <a:rPr lang="fa-IR" dirty="0"/>
              <a:t>بزرگتر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29124" y="4071942"/>
            <a:ext cx="1767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LT.   </a:t>
            </a:r>
            <a:r>
              <a:rPr lang="fa-IR" dirty="0"/>
              <a:t>یا</a:t>
            </a:r>
            <a:r>
              <a:rPr lang="en-US" dirty="0"/>
              <a:t>   &lt;   </a:t>
            </a:r>
            <a:r>
              <a:rPr lang="fa-IR" dirty="0"/>
              <a:t>کوچکتر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00562" y="4714884"/>
            <a:ext cx="194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EQ.   </a:t>
            </a:r>
            <a:r>
              <a:rPr lang="fa-IR" dirty="0"/>
              <a:t>یا</a:t>
            </a:r>
            <a:r>
              <a:rPr lang="en-US" dirty="0"/>
              <a:t>    ==   </a:t>
            </a:r>
            <a:r>
              <a:rPr lang="fa-IR" dirty="0"/>
              <a:t>مساوی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868" y="928670"/>
            <a:ext cx="540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fa-IR" dirty="0"/>
              <a:t>می توان چند شرط را با یکدیگر به کمک عامل های زیر ترکیب کرد: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0" y="1643051"/>
            <a:ext cx="424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en-US" dirty="0"/>
              <a:t>.AND. </a:t>
            </a:r>
            <a:r>
              <a:rPr lang="fa-IR" dirty="0"/>
              <a:t> معادل ” </a:t>
            </a:r>
            <a:r>
              <a:rPr lang="fa-IR" dirty="0" err="1"/>
              <a:t>و“</a:t>
            </a:r>
            <a:r>
              <a:rPr lang="fa-IR" dirty="0"/>
              <a:t> به معنی برقرار بودن دو شرط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9058" y="2285992"/>
            <a:ext cx="4889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.Or. </a:t>
            </a:r>
            <a:r>
              <a:rPr lang="fa-IR" dirty="0"/>
              <a:t> معادل ” یا ” به معنی برقرار بودن حداقل یکی از شرط ها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15074" y="2928934"/>
            <a:ext cx="2630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rtl="1"/>
            <a:r>
              <a:rPr lang="en-US" dirty="0"/>
              <a:t>.Not. </a:t>
            </a:r>
            <a:r>
              <a:rPr lang="fa-IR" dirty="0"/>
              <a:t> به معنی برقراری شرطی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3</TotalTime>
  <Words>2486</Words>
  <Application>Microsoft Office PowerPoint</Application>
  <PresentationFormat>On-screen Show (4:3)</PresentationFormat>
  <Paragraphs>24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Baskerville Old Face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man</dc:creator>
  <cp:lastModifiedBy>Mostafa Mohammad Rezaee</cp:lastModifiedBy>
  <cp:revision>237</cp:revision>
  <dcterms:created xsi:type="dcterms:W3CDTF">2012-07-27T10:12:23Z</dcterms:created>
  <dcterms:modified xsi:type="dcterms:W3CDTF">2023-07-23T13:36:38Z</dcterms:modified>
</cp:coreProperties>
</file>